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5"/>
  </p:notesMasterIdLst>
  <p:sldIdLst>
    <p:sldId id="256" r:id="rId5"/>
    <p:sldId id="312" r:id="rId6"/>
    <p:sldId id="311" r:id="rId7"/>
    <p:sldId id="258" r:id="rId8"/>
    <p:sldId id="264" r:id="rId9"/>
    <p:sldId id="288" r:id="rId10"/>
    <p:sldId id="289" r:id="rId11"/>
    <p:sldId id="293" r:id="rId12"/>
    <p:sldId id="313" r:id="rId13"/>
    <p:sldId id="290" r:id="rId14"/>
    <p:sldId id="314" r:id="rId15"/>
    <p:sldId id="266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27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891E"/>
    <a:srgbClr val="AF519F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3741" autoAdjust="0"/>
  </p:normalViewPr>
  <p:slideViewPr>
    <p:cSldViewPr snapToGrid="0">
      <p:cViewPr varScale="1">
        <p:scale>
          <a:sx n="82" d="100"/>
          <a:sy n="82" d="100"/>
        </p:scale>
        <p:origin x="720" y="-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12F9B0E6-B9BF-4E2D-AE08-8C7EBB196A2E}" type="datetimeFigureOut">
              <a:rPr lang="en-US" smtClean="0"/>
              <a:pPr/>
              <a:t>15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/>
              <a:t>GV yêu cầu 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thực hiện tính tích </a:t>
            </a: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ai đơn thức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gọi 1 HS đứng tại chỗ trả lời.</a:t>
            </a:r>
            <a:endParaRPr lang="en-US" sz="1800">
              <a:solidFill>
                <a:schemeClr val="tx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1620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>
                <a:effectLst/>
                <a:ea typeface="Times New Roman" panose="02020603050405020304" pitchFamily="18" charset="0"/>
              </a:rPr>
              <a:t>GV gọi 1 nhóm rút ra quy tắc nhân hai đa thức một biến; từ đó rút ra </a:t>
            </a:r>
            <a:r>
              <a:rPr lang="en-US" sz="1200">
                <a:effectLst/>
                <a:ea typeface="Times New Roman" panose="02020603050405020304" pitchFamily="18" charset="0"/>
              </a:rPr>
              <a:t>quy tắc nhân hai đa thức nói chung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478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giao HS theo dõi ý a của VD6 trên máy chiếu và giải thích bài giải mẫu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đứng tại chỗ giải thích bài giải ý a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 làm ý b vào vở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lên bảng trình bày ý b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vi-VN" sz="1800">
                <a:effectLst/>
                <a:ea typeface="Times New Roman" panose="02020603050405020304" pitchFamily="18" charset="0"/>
              </a:rPr>
              <a:t>GV nhận xét, chốt kết quả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</a:t>
            </a:r>
            <a:r>
              <a:rPr lang="vi-VN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Yêu cầu </a:t>
            </a:r>
            <a:r>
              <a:rPr lang="en-US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làm VD7 vào </a:t>
            </a:r>
            <a:r>
              <a:rPr lang="nl-NL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bảng nhóm. 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thực hiện 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VD7</a:t>
            </a:r>
            <a:r>
              <a:rPr lang="nl-NL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vào bảng nhóm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ại diện các nhóm </a:t>
            </a:r>
            <a:r>
              <a:rPr lang="vi-VN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ình bày kết quả</a:t>
            </a:r>
            <a:r>
              <a:rPr lang="nl-NL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nhận xét chéo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>
                <a:effectLst/>
                <a:ea typeface="Times New Roman" panose="02020603050405020304" pitchFamily="18" charset="0"/>
              </a:rPr>
              <a:t>GV nhận xét</a:t>
            </a:r>
            <a:r>
              <a:rPr lang="nl-NL" sz="1800">
                <a:effectLst/>
                <a:ea typeface="Times New Roman" panose="02020603050405020304" pitchFamily="18" charset="0"/>
              </a:rPr>
              <a:t>, chốt</a:t>
            </a:r>
            <a:r>
              <a:rPr lang="vi-VN" sz="1800">
                <a:effectLst/>
                <a:ea typeface="Times New Roman" panose="02020603050405020304" pitchFamily="18" charset="0"/>
              </a:rPr>
              <a:t> kết quả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8869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yêu cầu HS thực hiện</a:t>
            </a:r>
            <a:r>
              <a:rPr lang="en-US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nhóm</a:t>
            </a:r>
            <a:r>
              <a:rPr lang="vi-VN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LT3,</a:t>
            </a:r>
            <a:r>
              <a:rPr lang="en-US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LT4 và LT5.</a:t>
            </a:r>
            <a:endParaRPr lang="en-US" sz="12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th</a:t>
            </a:r>
            <a:r>
              <a:rPr lang="en-US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ảo luận nhóm và làm vào bảng nhóm</a:t>
            </a:r>
            <a:r>
              <a:rPr lang="vi-VN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12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gọi </a:t>
            </a:r>
            <a:r>
              <a:rPr lang="en-US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 nhóm báo cáo.</a:t>
            </a:r>
            <a:endParaRPr lang="en-US" sz="12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lắng nghe, nhận xét chéo.</a:t>
            </a:r>
            <a:endParaRPr lang="en-US" sz="12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vi-VN" sz="1200">
                <a:effectLst/>
                <a:ea typeface="Times New Roman" panose="02020603050405020304" pitchFamily="18" charset="0"/>
              </a:rPr>
              <a:t>GV nhận xét </a:t>
            </a:r>
            <a:r>
              <a:rPr lang="en-US" sz="1200">
                <a:effectLst/>
                <a:ea typeface="Times New Roman" panose="02020603050405020304" pitchFamily="18" charset="0"/>
              </a:rPr>
              <a:t>, đánh giá các nhóm </a:t>
            </a:r>
            <a:r>
              <a:rPr lang="vi-VN" sz="1200">
                <a:effectLst/>
                <a:ea typeface="Times New Roman" panose="02020603050405020304" pitchFamily="18" charset="0"/>
              </a:rPr>
              <a:t>và chính xác kết quả.</a:t>
            </a:r>
            <a:endParaRPr lang="en-US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8025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9378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5731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giao HS vẽ hình, dựa vào đề bài để tìm các biểu thức tính diện tích.</a:t>
            </a:r>
            <a:r>
              <a:rPr lang="vi-VN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1 HS lên bảng trình bày, HS dưới lớp đồng thời trình bày bài vào vở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en-US" sz="1800">
                <a:effectLst/>
                <a:ea typeface="Times New Roman" panose="02020603050405020304" pitchFamily="18" charset="0"/>
              </a:rPr>
              <a:t>GV nhận xét, chính xác hóa lời giải, chốt lại các kiến thức sử dụng trong bài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232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0152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0628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025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y</a:t>
            </a:r>
            <a:r>
              <a:rPr lang="vi-VN" sz="12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êu cầu HS nhắc lại quy tắc nhân hai đơn thức một biến và </a:t>
            </a:r>
            <a:r>
              <a:rPr lang="en-US" sz="12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kiến thức </a:t>
            </a:r>
            <a:r>
              <a:rPr lang="vi-VN" sz="12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iên quan (luật phân phối của phép nhân và quy tắc nhân hai lũy thừa cùng cơ số)</a:t>
            </a:r>
            <a:r>
              <a:rPr lang="en-US" sz="12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gọi </a:t>
            </a:r>
            <a:r>
              <a:rPr lang="en-US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vi-VN" sz="12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HS trả lời tại chỗ.</a:t>
            </a:r>
            <a:endParaRPr lang="en-US" sz="12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200">
                <a:effectLst/>
                <a:ea typeface="Times New Roman" panose="02020603050405020304" pitchFamily="18" charset="0"/>
              </a:rPr>
              <a:t>GV đặt vấn đề vào bài mới: </a:t>
            </a:r>
            <a:r>
              <a:rPr lang="en-US" sz="1200" i="1">
                <a:effectLst/>
                <a:ea typeface="Times New Roman" panose="02020603050405020304" pitchFamily="18" charset="0"/>
              </a:rPr>
              <a:t>“</a:t>
            </a:r>
            <a:r>
              <a:rPr lang="vi-VN" sz="1200" i="1">
                <a:effectLst/>
                <a:ea typeface="Times New Roman" panose="02020603050405020304" pitchFamily="18" charset="0"/>
              </a:rPr>
              <a:t>Trong chương trình lớp </a:t>
            </a:r>
            <a:r>
              <a:rPr lang="en-US" sz="1200" i="1">
                <a:effectLst/>
                <a:ea typeface="Times New Roman" panose="02020603050405020304" pitchFamily="18" charset="0"/>
              </a:rPr>
              <a:t>7</a:t>
            </a:r>
            <a:r>
              <a:rPr lang="vi-VN" sz="1200" i="1">
                <a:effectLst/>
                <a:ea typeface="Times New Roman" panose="02020603050405020304" pitchFamily="18" charset="0"/>
              </a:rPr>
              <a:t>, chúng ta học về </a:t>
            </a:r>
            <a:r>
              <a:rPr lang="en-US" sz="1200" i="1">
                <a:effectLst/>
                <a:ea typeface="Times New Roman" panose="02020603050405020304" pitchFamily="18" charset="0"/>
              </a:rPr>
              <a:t>nhân </a:t>
            </a:r>
            <a:r>
              <a:rPr lang="vi-VN" sz="1200" i="1">
                <a:effectLst/>
                <a:ea typeface="Times New Roman" panose="02020603050405020304" pitchFamily="18" charset="0"/>
              </a:rPr>
              <a:t>đơn thức </a:t>
            </a:r>
            <a:r>
              <a:rPr lang="en-US" sz="1200" i="1">
                <a:effectLst/>
                <a:ea typeface="Times New Roman" panose="02020603050405020304" pitchFamily="18" charset="0"/>
              </a:rPr>
              <a:t>một </a:t>
            </a:r>
            <a:r>
              <a:rPr lang="vi-VN" sz="1200" i="1">
                <a:effectLst/>
                <a:ea typeface="Times New Roman" panose="02020603050405020304" pitchFamily="18" charset="0"/>
              </a:rPr>
              <a:t>biến. Vậy việc thực hiện phép nhân các đơn thức nhiều biến</a:t>
            </a:r>
            <a:r>
              <a:rPr lang="en-US" sz="1200" i="1">
                <a:effectLst/>
                <a:ea typeface="Times New Roman" panose="02020603050405020304" pitchFamily="18" charset="0"/>
              </a:rPr>
              <a:t> có tương tự không và sẽ</a:t>
            </a:r>
            <a:r>
              <a:rPr lang="vi-VN" sz="1200" i="1">
                <a:effectLst/>
                <a:ea typeface="Times New Roman" panose="02020603050405020304" pitchFamily="18" charset="0"/>
              </a:rPr>
              <a:t> được thực hiện như nào? Đây chính là nội dung tiết học này</a:t>
            </a:r>
            <a:r>
              <a:rPr lang="en-US" sz="1200" i="1">
                <a:effectLst/>
                <a:ea typeface="Times New Roman" panose="02020603050405020304" pitchFamily="18" charset="0"/>
              </a:rPr>
              <a:t>”</a:t>
            </a:r>
            <a:endParaRPr lang="en-US" sz="1200">
              <a:solidFill>
                <a:srgbClr val="000000"/>
              </a:solidFill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5528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GV: </a:t>
            </a:r>
            <a:r>
              <a:rPr lang="fr-FR" sz="2800" b="0">
                <a:cs typeface="Arial" panose="020B0604020202020204" pitchFamily="34" charset="0"/>
              </a:rPr>
              <a:t>Dựa trên quy tắc nhân hai đơn thức một biến đã học, </a:t>
            </a:r>
            <a:r>
              <a:rPr lang="en-US" sz="2800" b="0">
                <a:cs typeface="Arial" panose="020B0604020202020204" pitchFamily="34" charset="0"/>
              </a:rPr>
              <a:t>em hãy suy đoán và rút ra quy tắc nhân hai đơn thức (nói chung).</a:t>
            </a:r>
          </a:p>
          <a:p>
            <a:pPr marL="0" indent="0">
              <a:buNone/>
            </a:pPr>
            <a:r>
              <a:rPr lang="en-US" sz="2800" b="0">
                <a:cs typeface="Arial" panose="020B0604020202020204" pitchFamily="34" charset="0"/>
              </a:rPr>
              <a:t>Một vài HS nêu ý kiến.</a:t>
            </a:r>
          </a:p>
          <a:p>
            <a:pPr marL="0" indent="0">
              <a:buNone/>
            </a:pPr>
            <a:r>
              <a:rPr lang="en-US" sz="2800" b="0">
                <a:cs typeface="Arial" panose="020B0604020202020204" pitchFamily="34" charset="0"/>
              </a:rPr>
              <a:t>GV chốt nội dung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b="0" dirty="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yêu cầu HS theo dõi ý a của VD4 trên máy chiếu và giải thích bài giải mẫu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đứng tại chỗ giải thích bài giải ý a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yêu cầu HS  làm ý b vào vở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lên bảng trình bày ý b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998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giao cho 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tìm hiểu HĐ4</a:t>
            </a: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</a:t>
            </a: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thảo luận và thực hiện yêu cầu trên theo nhóm đôi</a:t>
            </a:r>
            <a:r>
              <a:rPr lang="vi-VN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0"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1 HS </a:t>
            </a:r>
            <a:r>
              <a:rPr lang="nl-NL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ên bảng thực hiện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âu a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nhận xét và chính xác kết quả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gọi 1 HS rút ra cách làm nhân một đơn thức với một đa thức (nói chung)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6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4900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1800" b="1"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1800" b="0"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giao </a:t>
            </a:r>
            <a:r>
              <a:rPr lang="nl-NL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thực hiện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VD5 trang 14 theo 4 nhóm trong đó 2 nhóm làm câu a, 2 nhóm còn lại làm câu b (GV chi</a:t>
            </a: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ếu đề bài)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thực hiện 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VD5</a:t>
            </a:r>
            <a:r>
              <a:rPr lang="nl-NL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vào bảng nhóm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ại diện các nhóm </a:t>
            </a:r>
            <a:r>
              <a:rPr lang="vi-VN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ình bày kết quả</a:t>
            </a:r>
            <a:r>
              <a:rPr lang="nl-NL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nhận xét chéo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vi-VN" sz="1800">
                <a:effectLst/>
                <a:ea typeface="Times New Roman" panose="02020603050405020304" pitchFamily="18" charset="0"/>
              </a:rPr>
              <a:t>GV nhận xét, chốt kết quả.</a:t>
            </a:r>
            <a:endParaRPr lang="en-US" sz="1800" dirty="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 gọi 1 HS nêu quy tắc.</a:t>
            </a:r>
          </a:p>
          <a:p>
            <a:r>
              <a:rPr lang="en-US"/>
              <a:t>HS nêu quy tắc.</a:t>
            </a:r>
          </a:p>
          <a:p>
            <a:r>
              <a:rPr lang="en-US"/>
              <a:t>GV chính xác hóa nội dung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0463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giao 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tìm hiểu</a:t>
            </a: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và thực hiện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HĐ5</a:t>
            </a: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theo nhóm; t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ừ</a:t>
            </a: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câu a)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 nhóm rút ra</a:t>
            </a:r>
            <a:r>
              <a:rPr lang="en-US" sz="1800" b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quy tắc nhân đa thức với đa thức</a:t>
            </a: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nói chung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HS </a:t>
            </a:r>
            <a:r>
              <a:rPr lang="vi-VN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trao đổi theo từng nhóm, thống nhất KQ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0"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gọi đ</a:t>
            </a:r>
            <a:r>
              <a:rPr lang="vi-VN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ại diện 2 </a:t>
            </a:r>
            <a:r>
              <a:rPr lang="en-US" sz="180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nhóm</a:t>
            </a:r>
            <a:r>
              <a:rPr lang="nl-NL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lên bảng thực hiện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âu a)</a:t>
            </a:r>
            <a:r>
              <a:rPr lang="vi-VN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1800">
              <a:solidFill>
                <a:srgbClr val="000000"/>
              </a:solidFill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GV chính xác lời giải.</a:t>
            </a:r>
            <a:endParaRPr lang="en-US" sz="1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776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video" Target="../media/media1.mp4"/><Relationship Id="rId7" Type="http://schemas.openxmlformats.org/officeDocument/2006/relationships/image" Target="../media/image340.png"/><Relationship Id="rId2" Type="http://schemas.microsoft.com/office/2007/relationships/media" Target="../media/media1.mp4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6.xml"/><Relationship Id="rId10" Type="http://schemas.openxmlformats.org/officeDocument/2006/relationships/image" Target="../media/image9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video" Target="../media/media1.mp4"/><Relationship Id="rId7" Type="http://schemas.openxmlformats.org/officeDocument/2006/relationships/image" Target="../media/image11.png"/><Relationship Id="rId2" Type="http://schemas.microsoft.com/office/2007/relationships/media" Target="../media/media1.mp4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7.xml"/><Relationship Id="rId10" Type="http://schemas.openxmlformats.org/officeDocument/2006/relationships/image" Target="../media/image1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video" Target="../media/media1.mp4"/><Relationship Id="rId7" Type="http://schemas.openxmlformats.org/officeDocument/2006/relationships/image" Target="../media/image37.png"/><Relationship Id="rId2" Type="http://schemas.microsoft.com/office/2007/relationships/media" Target="../media/media1.mp4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652631"/>
            <a:ext cx="12072185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</a:br>
            <a:r>
              <a:rPr lang="en-US" sz="5000" b="1">
                <a:solidFill>
                  <a:schemeClr val="bg1"/>
                </a:solidFill>
                <a:cs typeface="Arial" panose="020B0604020202020204" pitchFamily="34" charset="0"/>
              </a:rPr>
              <a:t>Bài 2. Các phép toán với đa thức nhiều biến (tiết 2) </a:t>
            </a:r>
            <a:endParaRPr lang="en-US" sz="50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ea typeface="Tahoma" panose="020B0604030504040204" pitchFamily="34" charset="0"/>
                <a:cs typeface="Arial" panose="020B0604020202020204" pitchFamily="34" charset="0"/>
              </a:rPr>
              <a:t>: TRƯƠNG THỊ HUỆ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CS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ỌC SƠ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262235" y="1721862"/>
            <a:ext cx="969472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SỐ 8 - CHƯƠNG 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0ADABB4-6AE9-7307-3A68-4BEC5CD7694D}"/>
                  </a:ext>
                </a:extLst>
              </p:cNvPr>
              <p:cNvSpPr txBox="1"/>
              <p:nvPr/>
            </p:nvSpPr>
            <p:spPr>
              <a:xfrm>
                <a:off x="490758" y="951833"/>
                <a:ext cx="9611722" cy="2034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</a:t>
                </a:r>
                <a:r>
                  <a:rPr lang="en-US" sz="2800" b="1" i="1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oạt</a:t>
                </a:r>
                <a:r>
                  <a:rPr lang="en-US" sz="2800" b="1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ng</a:t>
                </a:r>
                <a:r>
                  <a:rPr lang="en-US" sz="2800" b="1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2800" b="1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5</a:t>
                </a:r>
                <a:r>
                  <a:rPr lang="en-US" sz="2800" b="1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2800" b="1" i="1" dirty="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ính tích: (x + 1)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 </m:t>
                    </m:r>
                    <m:r>
                      <a:rPr lang="vi-VN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.</m:t>
                    </m:r>
                  </m:oMath>
                </a14:m>
                <a:endParaRPr lang="en-US" sz="2800" dirty="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u quy tắc nhân hai đa thức trong trường </a:t>
                </a:r>
                <a:r>
                  <a:rPr lang="vi-VN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 </a:t>
                </a:r>
                <a:endParaRPr lang="en-US" sz="28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 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iến.</a:t>
                </a:r>
                <a:endParaRPr lang="en-US" sz="2800" dirty="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0ADABB4-6AE9-7307-3A68-4BEC5CD769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58" y="951833"/>
                <a:ext cx="9611722" cy="2034211"/>
              </a:xfrm>
              <a:prstGeom prst="rect">
                <a:avLst/>
              </a:prstGeom>
              <a:blipFill>
                <a:blip r:embed="rId3"/>
                <a:stretch>
                  <a:fillRect l="-1332" t="-2096" b="-7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691869" y="320467"/>
            <a:ext cx="7412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Nhân hai đa thức</a:t>
            </a:r>
            <a:endParaRPr lang="en-US" sz="36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2">
            <a:extLst>
              <a:ext uri="{FF2B5EF4-FFF2-40B4-BE49-F238E27FC236}">
                <a16:creationId xmlns:a16="http://schemas.microsoft.com/office/drawing/2014/main" id="{F9850CA0-F0D6-079D-4D5C-642C944DA29F}"/>
              </a:ext>
            </a:extLst>
          </p:cNvPr>
          <p:cNvSpPr txBox="1"/>
          <p:nvPr/>
        </p:nvSpPr>
        <p:spPr>
          <a:xfrm>
            <a:off x="5265692" y="2556992"/>
            <a:ext cx="16606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59208478-F292-0946-887C-AC177049A330}"/>
                  </a:ext>
                </a:extLst>
              </p:cNvPr>
              <p:cNvSpPr/>
              <p:nvPr/>
            </p:nvSpPr>
            <p:spPr>
              <a:xfrm>
                <a:off x="490758" y="2937452"/>
                <a:ext cx="8350370" cy="2634872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3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</a:t>
                </a:r>
                <a:r>
                  <a:rPr lang="en-US" sz="3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3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vi-VN" sz="30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3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+ 1)</a:t>
                </a:r>
                <a14:m>
                  <m:oMath xmlns:m="http://schemas.openxmlformats.org/officeDocument/2006/math"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(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 </m:t>
                    </m:r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vi-VN" sz="3000" b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300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vi-VN" sz="30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vi-VN" sz="3000" b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(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 </m:t>
                    </m:r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vi-VN" sz="3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+ 1</a:t>
                </a:r>
                <a14:m>
                  <m:oMath xmlns:m="http://schemas.openxmlformats.org/officeDocument/2006/math"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(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 </m:t>
                    </m:r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endParaRPr lang="en-US" sz="300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3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3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 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0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sz="300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3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3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1.</m:t>
                    </m:r>
                  </m:oMath>
                </a14:m>
                <a:r>
                  <a:rPr lang="vi-VN" sz="3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300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ctr"/>
                <a:endParaRPr lang="en-US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59208478-F292-0946-887C-AC177049A3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58" y="2937452"/>
                <a:ext cx="8350370" cy="2634872"/>
              </a:xfrm>
              <a:prstGeom prst="roundRect">
                <a:avLst/>
              </a:prstGeom>
              <a:blipFill>
                <a:blip r:embed="rId4"/>
                <a:stretch>
                  <a:fillRect l="-2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774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628E437-1DB9-0CBE-87F4-05B6E9A80814}"/>
                  </a:ext>
                </a:extLst>
              </p:cNvPr>
              <p:cNvSpPr/>
              <p:nvPr/>
            </p:nvSpPr>
            <p:spPr>
              <a:xfrm>
                <a:off x="1987353" y="655621"/>
                <a:ext cx="8217294" cy="5262114"/>
              </a:xfrm>
              <a:prstGeom prst="roundRect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3200" b="1" i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y tắc nhân hai đa thức</a:t>
                </a:r>
                <a:r>
                  <a:rPr lang="en-US" sz="3200" b="1" i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i="1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3200" b="1" i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i="1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iến</a:t>
                </a:r>
                <a:r>
                  <a:rPr lang="vi-VN" sz="3200" b="1" i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3200" b="1" i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32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uốn nhân một đa thức với một đa thức</a:t>
                </a:r>
                <a:r>
                  <a:rPr lang="en-US" sz="32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32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iến</a:t>
                </a:r>
                <a:r>
                  <a:rPr lang="vi-VN" sz="32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ta nhân mỗi đơn thức của đa thức này với từng đơn thức của đa thức kia</a:t>
                </a:r>
                <a:r>
                  <a:rPr lang="en-US" sz="32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32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ồi cộng các kết quả tìm được với nhau.</a:t>
                </a:r>
                <a:endParaRPr lang="en-US" sz="32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b="1" i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y </a:t>
                </a:r>
                <a:r>
                  <a:rPr lang="en-US" sz="3200" b="1" i="1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ắc</a:t>
                </a:r>
                <a:r>
                  <a:rPr lang="en-US" sz="3200" b="1" i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i="1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3200" b="1" i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i="1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3200" b="1" i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i="1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a</a:t>
                </a:r>
                <a:r>
                  <a:rPr lang="en-US" sz="3200" b="1" i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i="1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3200" b="1" i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i="1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ói</a:t>
                </a:r>
                <a:r>
                  <a:rPr lang="en-US" sz="3200" b="1" i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i="1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ng</a:t>
                </a:r>
                <a:endParaRPr lang="en-US" sz="3200" b="1" i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b="1" dirty="0">
                    <a:solidFill>
                      <a:srgbClr val="E2891E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sz="3200" i="1" dirty="0">
                  <a:solidFill>
                    <a:srgbClr val="FF0000"/>
                  </a:solidFill>
                  <a:effectLst/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b="0">
                    <a:solidFill>
                      <a:srgbClr val="FF0000"/>
                    </a:solidFill>
                    <a:effectLst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endParaRPr lang="en-US" sz="1800" dirty="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628E437-1DB9-0CBE-87F4-05B6E9A808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353" y="655621"/>
                <a:ext cx="8217294" cy="5262114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99039FD9-747A-048F-B5D3-AB3BF86F3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00"/>
            <a:ext cx="24397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86522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7C37EF2E-870A-F203-8E52-66F3F7DFDBE8}"/>
              </a:ext>
            </a:extLst>
          </p:cNvPr>
          <p:cNvSpPr txBox="1"/>
          <p:nvPr/>
        </p:nvSpPr>
        <p:spPr>
          <a:xfrm>
            <a:off x="1883667" y="2155840"/>
            <a:ext cx="1819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E4A3775-B9C5-ED68-0BD2-93DD69155019}"/>
                  </a:ext>
                </a:extLst>
              </p:cNvPr>
              <p:cNvSpPr/>
              <p:nvPr/>
            </p:nvSpPr>
            <p:spPr>
              <a:xfrm>
                <a:off x="1308847" y="1150219"/>
                <a:ext cx="9574306" cy="912995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 (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b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</a:t>
                </a:r>
                <a:r>
                  <a:rPr lang="en-US" sz="2800" b="1" dirty="0">
                    <a:latin typeface=".VnTime" panose="020B7200000000000000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</a:t>
                </a:r>
              </a:p>
              <a:p>
                <a:pPr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28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(</m:t>
                      </m:r>
                      <m:r>
                        <a:rPr lang="vi-VN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a:rPr lang="vi-VN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vi-VN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r>
                        <a:rPr lang="vi-VN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b="1" dirty="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ctr"/>
                <a:endParaRPr lang="en-US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E4A3775-B9C5-ED68-0BD2-93DD691550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847" y="1150219"/>
                <a:ext cx="9574306" cy="912995"/>
              </a:xfrm>
              <a:prstGeom prst="roundRect">
                <a:avLst/>
              </a:prstGeom>
              <a:blipFill>
                <a:blip r:embed="rId3"/>
                <a:stretch>
                  <a:fillRect t="-2885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459E16DB-5F99-DD88-46B2-6DC02823C37B}"/>
                  </a:ext>
                </a:extLst>
              </p:cNvPr>
              <p:cNvSpPr/>
              <p:nvPr/>
            </p:nvSpPr>
            <p:spPr>
              <a:xfrm>
                <a:off x="1190541" y="2654894"/>
                <a:ext cx="9574306" cy="3674245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d>
                        <m:dPr>
                          <m:ctrlPr>
                            <a:rPr lang="vi-VN" sz="2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 </m:t>
                          </m:r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 </m:t>
                          </m:r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800" i="1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𝑥</m:t>
                      </m:r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b="0" i="1">
                  <a:effectLst/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en-US" sz="2800">
                    <a:effectLst/>
                    <a:latin typeface=".VnTime" panose="020B7200000000000000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i="1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2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a:rPr lang="vi-VN" sz="2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vi-VN" sz="2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2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r>
                          <a:rPr lang="vi-VN" sz="2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sz="2800" i="1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2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i="1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459E16DB-5F99-DD88-46B2-6DC02823C3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541" y="2654894"/>
                <a:ext cx="9574306" cy="3674245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8FAB99C1-D491-D09D-B322-86F07DEF3176}"/>
              </a:ext>
            </a:extLst>
          </p:cNvPr>
          <p:cNvSpPr/>
          <p:nvPr/>
        </p:nvSpPr>
        <p:spPr>
          <a:xfrm>
            <a:off x="2201704" y="288149"/>
            <a:ext cx="2968229" cy="804430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i="1">
                <a:latin typeface="Arial" panose="020B0604020202020204" pitchFamily="34" charset="0"/>
              </a:rPr>
              <a:t>Ví dụ 6. </a:t>
            </a:r>
            <a:r>
              <a:rPr lang="en-US" sz="2800" b="1">
                <a:latin typeface="Arial" panose="020B0604020202020204" pitchFamily="34" charset="0"/>
              </a:rPr>
              <a:t>Tính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E4A3775-B9C5-ED68-0BD2-93DD69155019}"/>
                  </a:ext>
                </a:extLst>
              </p:cNvPr>
              <p:cNvSpPr/>
              <p:nvPr/>
            </p:nvSpPr>
            <p:spPr>
              <a:xfrm>
                <a:off x="932531" y="614355"/>
                <a:ext cx="6745477" cy="3324752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7. </a:t>
                </a:r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Một mảnh vườn có dạng hình chữ nhật với độ dài hai cạnh lần lượt là </a:t>
                </a:r>
                <a:endParaRPr lang="en-US" sz="2800" b="0" i="1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m) và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m)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Viết đa thức biểu thị diện tích của mảnh vườn theo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Tính diện tích mảnh vườn khi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3,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E4A3775-B9C5-ED68-0BD2-93DD691550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531" y="614355"/>
                <a:ext cx="6745477" cy="3324752"/>
              </a:xfrm>
              <a:prstGeom prst="roundRect">
                <a:avLst/>
              </a:prstGeom>
              <a:blipFill>
                <a:blip r:embed="rId3"/>
                <a:stretch>
                  <a:fillRect t="-2385" r="-45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459E16DB-5F99-DD88-46B2-6DC02823C37B}"/>
                  </a:ext>
                </a:extLst>
              </p:cNvPr>
              <p:cNvSpPr/>
              <p:nvPr/>
            </p:nvSpPr>
            <p:spPr>
              <a:xfrm>
                <a:off x="869472" y="4206288"/>
                <a:ext cx="10375948" cy="1884527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</a:pPr>
                <a:r>
                  <a:rPr lang="en-US" sz="2800">
                    <a:solidFill>
                      <a:schemeClr val="tx1"/>
                    </a:solidFill>
                    <a:latin typeface=".VnTime" panose="020B7200000000000000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a thức biểu thị diện tích của mảnh vườn là: </a:t>
                </a: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800" b="0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b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,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diện tích mảnh vườn là: </a:t>
                </a: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3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2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459E16DB-5F99-DD88-46B2-6DC02823C3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472" y="4206288"/>
                <a:ext cx="10375948" cy="1884527"/>
              </a:xfrm>
              <a:prstGeom prst="roundRect">
                <a:avLst/>
              </a:prstGeom>
              <a:blipFill>
                <a:blip r:embed="rId4"/>
                <a:stretch>
                  <a:fillRect l="-353" t="-5825" b="-126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5">
            <a:extLst>
              <a:ext uri="{FF2B5EF4-FFF2-40B4-BE49-F238E27FC236}">
                <a16:creationId xmlns:a16="http://schemas.microsoft.com/office/drawing/2014/main" id="{B792715A-96F7-2E4D-B706-BA444C82EBBF}"/>
              </a:ext>
            </a:extLst>
          </p:cNvPr>
          <p:cNvSpPr txBox="1"/>
          <p:nvPr/>
        </p:nvSpPr>
        <p:spPr>
          <a:xfrm>
            <a:off x="5186188" y="3511377"/>
            <a:ext cx="1819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56EBBA4-E17C-8310-FF22-BF73B6A474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9015" y="1203150"/>
            <a:ext cx="3810454" cy="203366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0083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3 Minute Timer with Musi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039091" cy="584489"/>
          </a:xfrm>
          <a:prstGeom prst="rect">
            <a:avLst/>
          </a:prstGeom>
        </p:spPr>
      </p:pic>
      <p:sp>
        <p:nvSpPr>
          <p:cNvPr id="14" name="Hình chữ nhật 13">
            <a:extLst>
              <a:ext uri="{FF2B5EF4-FFF2-40B4-BE49-F238E27FC236}">
                <a16:creationId xmlns:a16="http://schemas.microsoft.com/office/drawing/2014/main" id="{6F24C895-984E-E59E-A48D-64C1D6943FF4}"/>
              </a:ext>
            </a:extLst>
          </p:cNvPr>
          <p:cNvSpPr/>
          <p:nvPr/>
        </p:nvSpPr>
        <p:spPr>
          <a:xfrm>
            <a:off x="4175810" y="22787"/>
            <a:ext cx="3838792" cy="5844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Hộp Văn bản 15">
            <a:extLst>
              <a:ext uri="{FF2B5EF4-FFF2-40B4-BE49-F238E27FC236}">
                <a16:creationId xmlns:a16="http://schemas.microsoft.com/office/drawing/2014/main" id="{65907996-A675-8029-3A4C-FD7F6D178C20}"/>
              </a:ext>
            </a:extLst>
          </p:cNvPr>
          <p:cNvSpPr txBox="1"/>
          <p:nvPr/>
        </p:nvSpPr>
        <p:spPr>
          <a:xfrm>
            <a:off x="5346028" y="1964693"/>
            <a:ext cx="1819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/>
              <p:nvPr/>
            </p:nvSpPr>
            <p:spPr>
              <a:xfrm>
                <a:off x="1039091" y="914400"/>
                <a:ext cx="9812939" cy="720382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 err="1">
                    <a:latin typeface="Arial" panose="020B0604020202020204" pitchFamily="34" charset="0"/>
                  </a:rPr>
                  <a:t>Tính</a:t>
                </a:r>
                <a:r>
                  <a:rPr lang="en-US" sz="2800" dirty="0">
                    <a:latin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</a:rPr>
                  <a:t>tích</a:t>
                </a:r>
                <a:r>
                  <a:rPr lang="en-US" sz="2800" dirty="0">
                    <a:latin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</a:rPr>
                  <a:t>đơn</a:t>
                </a:r>
                <a:r>
                  <a:rPr lang="en-US" sz="2800" dirty="0">
                    <a:latin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</a:rPr>
                  <a:t>thức</a:t>
                </a:r>
                <a:r>
                  <a:rPr lang="en-US" sz="2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091" y="914400"/>
                <a:ext cx="9812939" cy="720382"/>
              </a:xfrm>
              <a:prstGeom prst="roundRect">
                <a:avLst/>
              </a:prstGeom>
              <a:blipFill>
                <a:blip r:embed="rId7"/>
                <a:stretch>
                  <a:fillRect l="-870" b="-101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BD614594-1C7E-5637-846F-73D47E072448}"/>
                  </a:ext>
                </a:extLst>
              </p:cNvPr>
              <p:cNvSpPr/>
              <p:nvPr/>
            </p:nvSpPr>
            <p:spPr>
              <a:xfrm>
                <a:off x="5166934" y="2720244"/>
                <a:ext cx="5568744" cy="1760862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sz="28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.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b="0" i="1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2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US" sz="280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BD614594-1C7E-5637-846F-73D47E072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934" y="2720244"/>
                <a:ext cx="5568744" cy="1760862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079533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  <p:bldLst>
      <p:bldP spid="14" grpId="0" animBg="1"/>
      <p:bldP spid="3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3 Minute Timer with Musi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039091" cy="584489"/>
          </a:xfrm>
          <a:prstGeom prst="rect">
            <a:avLst/>
          </a:prstGeom>
        </p:spPr>
      </p:pic>
      <p:sp>
        <p:nvSpPr>
          <p:cNvPr id="14" name="Hình chữ nhật 13">
            <a:extLst>
              <a:ext uri="{FF2B5EF4-FFF2-40B4-BE49-F238E27FC236}">
                <a16:creationId xmlns:a16="http://schemas.microsoft.com/office/drawing/2014/main" id="{6F24C895-984E-E59E-A48D-64C1D6943FF4}"/>
              </a:ext>
            </a:extLst>
          </p:cNvPr>
          <p:cNvSpPr/>
          <p:nvPr/>
        </p:nvSpPr>
        <p:spPr>
          <a:xfrm>
            <a:off x="4175810" y="22787"/>
            <a:ext cx="3838792" cy="5844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Hộp Văn bản 15">
            <a:extLst>
              <a:ext uri="{FF2B5EF4-FFF2-40B4-BE49-F238E27FC236}">
                <a16:creationId xmlns:a16="http://schemas.microsoft.com/office/drawing/2014/main" id="{65907996-A675-8029-3A4C-FD7F6D178C20}"/>
              </a:ext>
            </a:extLst>
          </p:cNvPr>
          <p:cNvSpPr txBox="1"/>
          <p:nvPr/>
        </p:nvSpPr>
        <p:spPr>
          <a:xfrm>
            <a:off x="5420456" y="1712825"/>
            <a:ext cx="1819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/>
              <p:nvPr/>
            </p:nvSpPr>
            <p:spPr>
              <a:xfrm>
                <a:off x="1039091" y="914400"/>
                <a:ext cx="9812939" cy="720382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 err="1">
                    <a:latin typeface="Arial" panose="020B0604020202020204" pitchFamily="34" charset="0"/>
                  </a:rPr>
                  <a:t>Tính</a:t>
                </a:r>
                <a:r>
                  <a:rPr lang="en-US" sz="2800" dirty="0">
                    <a:latin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</a:rPr>
                  <a:t>tích</a:t>
                </a:r>
                <a:r>
                  <a:rPr lang="en-US" sz="2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8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091" y="914400"/>
                <a:ext cx="9812939" cy="720382"/>
              </a:xfrm>
              <a:prstGeom prst="roundRect">
                <a:avLst/>
              </a:prstGeom>
              <a:blipFill>
                <a:blip r:embed="rId7"/>
                <a:stretch>
                  <a:fillRect l="-870" b="-847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BD614594-1C7E-5637-846F-73D47E072448}"/>
                  </a:ext>
                </a:extLst>
              </p:cNvPr>
              <p:cNvSpPr/>
              <p:nvPr/>
            </p:nvSpPr>
            <p:spPr>
              <a:xfrm>
                <a:off x="3199652" y="2447930"/>
                <a:ext cx="7897876" cy="2055963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Arial" panose="020B0604020202020204" pitchFamily="34" charset="0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800" b="0" i="1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i="1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−4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BD614594-1C7E-5637-846F-73D47E072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9652" y="2447930"/>
                <a:ext cx="7897876" cy="2055963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812381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3 Minute Timer with Musi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039091" cy="584489"/>
          </a:xfrm>
          <a:prstGeom prst="rect">
            <a:avLst/>
          </a:prstGeom>
        </p:spPr>
      </p:pic>
      <p:sp>
        <p:nvSpPr>
          <p:cNvPr id="14" name="Hình chữ nhật 13">
            <a:extLst>
              <a:ext uri="{FF2B5EF4-FFF2-40B4-BE49-F238E27FC236}">
                <a16:creationId xmlns:a16="http://schemas.microsoft.com/office/drawing/2014/main" id="{6F24C895-984E-E59E-A48D-64C1D6943FF4}"/>
              </a:ext>
            </a:extLst>
          </p:cNvPr>
          <p:cNvSpPr/>
          <p:nvPr/>
        </p:nvSpPr>
        <p:spPr>
          <a:xfrm>
            <a:off x="4175810" y="22787"/>
            <a:ext cx="3838792" cy="5844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Hộp Văn bản 15">
            <a:extLst>
              <a:ext uri="{FF2B5EF4-FFF2-40B4-BE49-F238E27FC236}">
                <a16:creationId xmlns:a16="http://schemas.microsoft.com/office/drawing/2014/main" id="{65907996-A675-8029-3A4C-FD7F6D178C20}"/>
              </a:ext>
            </a:extLst>
          </p:cNvPr>
          <p:cNvSpPr txBox="1"/>
          <p:nvPr/>
        </p:nvSpPr>
        <p:spPr>
          <a:xfrm>
            <a:off x="5420456" y="1712825"/>
            <a:ext cx="1819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/>
              <p:nvPr/>
            </p:nvSpPr>
            <p:spPr>
              <a:xfrm>
                <a:off x="1039091" y="914400"/>
                <a:ext cx="9812939" cy="720382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 err="1">
                    <a:latin typeface="Arial" panose="020B0604020202020204" pitchFamily="34" charset="0"/>
                  </a:rPr>
                  <a:t>Tính</a:t>
                </a:r>
                <a:r>
                  <a:rPr lang="en-US" sz="2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2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091" y="914400"/>
                <a:ext cx="9812939" cy="720382"/>
              </a:xfrm>
              <a:prstGeom prst="roundRect">
                <a:avLst/>
              </a:prstGeom>
              <a:blipFill>
                <a:blip r:embed="rId7"/>
                <a:stretch>
                  <a:fillRect l="-870" b="-101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BD614594-1C7E-5637-846F-73D47E072448}"/>
                  </a:ext>
                </a:extLst>
              </p:cNvPr>
              <p:cNvSpPr/>
              <p:nvPr/>
            </p:nvSpPr>
            <p:spPr>
              <a:xfrm>
                <a:off x="4368887" y="2447930"/>
                <a:ext cx="4706102" cy="2055963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sz="2800" i="1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800" i="1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BD614594-1C7E-5637-846F-73D47E072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8887" y="2447930"/>
                <a:ext cx="4706102" cy="2055963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479241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3 Minute Timer with Music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039091" cy="584489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/>
              <p:nvPr/>
            </p:nvSpPr>
            <p:spPr>
              <a:xfrm>
                <a:off x="123825" y="581025"/>
                <a:ext cx="7341552" cy="5388454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ài toán:</a:t>
                </a: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ột mảnh đất trồng hoa hình chữ nhật có chiều rộng </a:t>
                </a:r>
                <a14:m>
                  <m:oMath xmlns:m="http://schemas.openxmlformats.org/officeDocument/2006/math">
                    <m:r>
                      <a:rPr lang="en-US" sz="28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m), </a:t>
                </a: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 dài hơn chiều rộng 5 (m). Người ta làm lối đi xung quanh vườn có bề rộng 1 (m). </a:t>
                </a:r>
                <a:endParaRPr lang="en-US" sz="280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R="0"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SzPts val="1200"/>
                </a:pP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Viết biểu thức biểu thị diện tích phần đất trồng hoa.</a:t>
                </a:r>
                <a:endParaRPr lang="en-US" sz="280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R="0"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SzPts val="1200"/>
                </a:pP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Viết biểu thức biểu thị diện tích phần lối đi. Nếu chiều rộng mảnh đất là 10 (m) thì diện tích lối đi là bao nhiêu.</a:t>
                </a:r>
                <a:endParaRPr lang="en-US" sz="280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25" y="581025"/>
                <a:ext cx="7341552" cy="5388454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641CA3-ACC4-77FE-C828-26A509447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DEF274D-2012-EA08-FE67-61A20A40F51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67426" y="1575040"/>
            <a:ext cx="4321123" cy="325763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563548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3 Minute Timer with Music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039091" cy="584489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/>
              <p:nvPr/>
            </p:nvSpPr>
            <p:spPr>
              <a:xfrm>
                <a:off x="92365" y="861450"/>
                <a:ext cx="7170201" cy="3115433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342900" marR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AutoNum type="alphaLcParenR"/>
                </a:pP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 đất trồng hoa sẽ có hình chữ nhật với chiều dài, chiều rộng lần lượt là </a:t>
                </a:r>
                <a:endParaRPr lang="en-US" sz="2800" b="0" i="1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 </m:t>
                    </m:r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,</m:t>
                    </m:r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 </m:t>
                    </m:r>
                  </m:oMath>
                </a14:m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m)</a:t>
                </a:r>
              </a:p>
              <a:p>
                <a:pPr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tích phần đất trồng hoa: </a:t>
                </a:r>
              </a:p>
              <a:p>
                <a:pPr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d>
                      <m:d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800" b="0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65" y="861450"/>
                <a:ext cx="7170201" cy="3115433"/>
              </a:xfrm>
              <a:prstGeom prst="roundRect">
                <a:avLst/>
              </a:prstGeom>
              <a:blipFill>
                <a:blip r:embed="rId7"/>
                <a:stretch>
                  <a:fillRect r="-1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641CA3-ACC4-77FE-C828-26A509447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641CA3-ACC4-77FE-C828-26A509447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5">
            <a:extLst>
              <a:ext uri="{FF2B5EF4-FFF2-40B4-BE49-F238E27FC236}">
                <a16:creationId xmlns:a16="http://schemas.microsoft.com/office/drawing/2014/main" id="{84425E3A-1CAF-2334-2D1F-D31DECFD9289}"/>
              </a:ext>
            </a:extLst>
          </p:cNvPr>
          <p:cNvSpPr txBox="1"/>
          <p:nvPr/>
        </p:nvSpPr>
        <p:spPr>
          <a:xfrm>
            <a:off x="5186188" y="257502"/>
            <a:ext cx="1819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5C2A77-21A5-88D4-81E8-0640BB7F8BF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05812" y="257502"/>
            <a:ext cx="4361141" cy="328780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620856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3 Minute Timer with Music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039091" cy="584489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/>
              <p:nvPr/>
            </p:nvSpPr>
            <p:spPr>
              <a:xfrm>
                <a:off x="783354" y="1038223"/>
                <a:ext cx="10249120" cy="4296487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15000"/>
                  </a:lnSpc>
                </a:pP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Diện tích lối đi: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5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+6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2800" b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1: </a:t>
                </a: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ếu chiều rộng mảnh đất là 10 (m) thì 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tích lối đi là: </a:t>
                </a:r>
              </a:p>
              <a:p>
                <a:pPr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.10+6=46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2800" b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2: </a:t>
                </a: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ếu chiều rộng mảnh đất là 10 (m), chiều dài 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 đất là 15 (m), diện tích mảnh đất là 150 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tích phần đất trồng hoa là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3.8=104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28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tích lối đi là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0−104=46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DE1CC718-1D86-CCB4-ACBB-C956E57533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54" y="1038223"/>
                <a:ext cx="10249120" cy="4296487"/>
              </a:xfrm>
              <a:prstGeom prst="roundRect">
                <a:avLst/>
              </a:prstGeom>
              <a:blipFill>
                <a:blip r:embed="rId7"/>
                <a:stretch>
                  <a:fillRect t="-2979" b="-581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641CA3-ACC4-77FE-C828-26A509447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641CA3-ACC4-77FE-C828-26A509447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5">
            <a:extLst>
              <a:ext uri="{FF2B5EF4-FFF2-40B4-BE49-F238E27FC236}">
                <a16:creationId xmlns:a16="http://schemas.microsoft.com/office/drawing/2014/main" id="{84425E3A-1CAF-2334-2D1F-D31DECFD9289}"/>
              </a:ext>
            </a:extLst>
          </p:cNvPr>
          <p:cNvSpPr txBox="1"/>
          <p:nvPr/>
        </p:nvSpPr>
        <p:spPr>
          <a:xfrm>
            <a:off x="5186188" y="257502"/>
            <a:ext cx="1819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2779709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0742257-3980-4551-868A-26DC3CB821E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946827" y="2745705"/>
                <a:ext cx="9182539" cy="1107727"/>
              </a:xfrm>
            </p:spPr>
            <p:txBody>
              <a:bodyPr>
                <a:noAutofit/>
              </a:bodyPr>
              <a:lstStyle/>
              <a:p>
                <a:r>
                  <a:rPr lang="vi-VN" sz="2800" b="1" i="1" dirty="0">
                    <a:cs typeface="Arial" panose="020B0604020202020204" pitchFamily="34" charset="0"/>
                  </a:rPr>
                  <a:t>H</a:t>
                </a:r>
                <a:r>
                  <a:rPr lang="en-US" sz="2800" b="1" i="1" dirty="0" err="1">
                    <a:cs typeface="Arial" panose="020B0604020202020204" pitchFamily="34" charset="0"/>
                  </a:rPr>
                  <a:t>oạt</a:t>
                </a:r>
                <a:r>
                  <a:rPr 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cs typeface="Arial" panose="020B0604020202020204" pitchFamily="34" charset="0"/>
                  </a:rPr>
                  <a:t>động</a:t>
                </a:r>
                <a:r>
                  <a:rPr 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vi-VN" sz="2800" b="1" i="1" dirty="0">
                    <a:cs typeface="Arial" panose="020B0604020202020204" pitchFamily="34" charset="0"/>
                  </a:rPr>
                  <a:t>3. </a:t>
                </a:r>
                <a:r>
                  <a:rPr lang="vi-VN" sz="2800" dirty="0"/>
                  <a:t>Cho hai đơn thức một biến: 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/>
                  <a:t> và </a:t>
                </a:r>
                <a14:m>
                  <m:oMath xmlns:m="http://schemas.openxmlformats.org/officeDocument/2006/math">
                    <m:r>
                      <a:rPr lang="vi-VN" sz="2800" b="0" i="1"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vi-VN" sz="2800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2800" dirty="0"/>
                  <a:t> </a:t>
                </a:r>
                <a:r>
                  <a:rPr lang="en-US" sz="2800" dirty="0"/>
                  <a:t/>
                </a:r>
                <a:br>
                  <a:rPr lang="en-US" sz="2800" dirty="0"/>
                </a:br>
                <a:r>
                  <a:rPr lang="en-US" sz="2800" dirty="0"/>
                  <a:t>a) </a:t>
                </a:r>
                <a:r>
                  <a:rPr lang="vi-VN" sz="2800" dirty="0"/>
                  <a:t>Tính tích hai đơn thức trên.</a:t>
                </a:r>
                <a:r>
                  <a:rPr lang="en-US" sz="2800" dirty="0"/>
                  <a:t/>
                </a:r>
                <a:br>
                  <a:rPr lang="en-US" sz="2800" dirty="0"/>
                </a:br>
                <a:endParaRPr lang="en-US" sz="28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0742257-3980-4551-868A-26DC3CB821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46827" y="2745705"/>
                <a:ext cx="9182539" cy="1107727"/>
              </a:xfrm>
              <a:blipFill>
                <a:blip r:embed="rId3"/>
                <a:stretch>
                  <a:fillRect l="-1327" t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458396" y="1872852"/>
            <a:ext cx="10159402" cy="457244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08709" y="822882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295415B8-CD30-714D-9F21-F493BA5C3729}"/>
                  </a:ext>
                </a:extLst>
              </p:cNvPr>
              <p:cNvSpPr/>
              <p:nvPr/>
            </p:nvSpPr>
            <p:spPr>
              <a:xfrm>
                <a:off x="458396" y="3901578"/>
                <a:ext cx="9890591" cy="2233270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R="0"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R="0"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a có: </a:t>
                </a:r>
                <a:endPara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. 8</m:t>
                        </m:r>
                      </m:e>
                    </m:d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(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2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</m:oMath>
                </a14:m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ất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giao hoán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     = 24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+4</m:t>
                        </m:r>
                      </m:sup>
                    </m:sSup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quy tắc nhân hai </a:t>
                </a:r>
                <a:r>
                  <a:rPr lang="en-US" sz="2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ũy</a:t>
                </a:r>
                <a:r>
                  <a:rPr lang="en-US" sz="2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ừa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ùng cơ số) </a:t>
                </a:r>
                <a:endPara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     = 24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2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ctr"/>
                <a:endParaRPr lang="en-US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295415B8-CD30-714D-9F21-F493BA5C37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96" y="3901578"/>
                <a:ext cx="9890591" cy="2233270"/>
              </a:xfrm>
              <a:prstGeom prst="roundRect">
                <a:avLst/>
              </a:prstGeom>
              <a:blipFill>
                <a:blip r:embed="rId4"/>
                <a:stretch>
                  <a:fillRect l="-123" t="-4098" r="-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DB8A3BF-4716-712B-3334-B88F7A1A6917}"/>
              </a:ext>
            </a:extLst>
          </p:cNvPr>
          <p:cNvSpPr/>
          <p:nvPr/>
        </p:nvSpPr>
        <p:spPr>
          <a:xfrm>
            <a:off x="92227" y="1574106"/>
            <a:ext cx="7621236" cy="809021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AF519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NHÂN HAI ĐA THỨC NHIỀU BIẾN</a:t>
            </a:r>
          </a:p>
          <a:p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Hộp Văn bản 1">
            <a:extLst>
              <a:ext uri="{FF2B5EF4-FFF2-40B4-BE49-F238E27FC236}">
                <a16:creationId xmlns:a16="http://schemas.microsoft.com/office/drawing/2014/main" id="{2AA7B0F5-FDD2-CDE5-26C2-180FB1979ABE}"/>
              </a:ext>
            </a:extLst>
          </p:cNvPr>
          <p:cNvSpPr txBox="1"/>
          <p:nvPr/>
        </p:nvSpPr>
        <p:spPr>
          <a:xfrm>
            <a:off x="544118" y="99749"/>
            <a:ext cx="10827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2.</a:t>
            </a:r>
            <a:r>
              <a:rPr lang="en-US" altLang="en-GB" sz="36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 CÁC PHÉP TOÁN VỚI ĐA THỨC NHIỀU BIẾN</a:t>
            </a:r>
            <a:endParaRPr lang="en-US" sz="36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21C88F-4874-C018-15F5-520E5B71E4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252" y="2822507"/>
            <a:ext cx="831023" cy="83102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96997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5" grpId="0"/>
      <p:bldP spid="8" grpId="0" animBg="1"/>
      <p:bldP spid="4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720908" y="1512924"/>
            <a:ext cx="7177071" cy="4016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Đọc lại toàn bộ nội dung bài đã học.</a:t>
            </a:r>
            <a:endParaRPr lang="en-US" sz="2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vi-VN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: 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</a:t>
            </a:r>
            <a:r>
              <a:rPr lang="vi-VN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y tắc nhân đơn thức với </a:t>
            </a:r>
            <a:endParaRPr lang="en-US" sz="280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 thức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vi-VN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 hai đa thức.</a:t>
            </a:r>
            <a:endParaRPr lang="en-US" sz="2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Hoàn thành các bài tập </a:t>
            </a:r>
            <a:r>
              <a:rPr lang="vi-VN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fr-FR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3, </a:t>
            </a:r>
            <a:r>
              <a:rPr lang="vi-VN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, 6, 7</a:t>
            </a:r>
            <a:r>
              <a:rPr lang="fr-FR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GK trang </a:t>
            </a:r>
            <a:r>
              <a:rPr lang="vi-VN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6; 17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vi-VN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 hiểu trước 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 dung của </a:t>
            </a:r>
            <a:r>
              <a:rPr lang="vi-VN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học </a:t>
            </a:r>
            <a:endParaRPr lang="en-US" sz="280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 sau: CHIA ĐA THỨC CHO ĐƠN THỨC trang 15, 16 SGK.</a:t>
            </a:r>
            <a:endParaRPr lang="en-US" sz="280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6818604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0742257-3980-4551-868A-26DC3CB821E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534453" y="696785"/>
                <a:ext cx="9182539" cy="999627"/>
              </a:xfrm>
            </p:spPr>
            <p:txBody>
              <a:bodyPr>
                <a:noAutofit/>
              </a:bodyPr>
              <a:lstStyle/>
              <a:p>
                <a:r>
                  <a:rPr lang="vi-VN" sz="3000" b="1" i="1" dirty="0">
                    <a:cs typeface="Arial" panose="020B0604020202020204" pitchFamily="34" charset="0"/>
                  </a:rPr>
                  <a:t>H</a:t>
                </a:r>
                <a:r>
                  <a:rPr lang="en-US" sz="3000" b="1" i="1" dirty="0" err="1">
                    <a:cs typeface="Arial" panose="020B0604020202020204" pitchFamily="34" charset="0"/>
                  </a:rPr>
                  <a:t>oạt</a:t>
                </a:r>
                <a:r>
                  <a:rPr lang="en-US" sz="3000" b="1" i="1" dirty="0">
                    <a:cs typeface="Arial" panose="020B0604020202020204" pitchFamily="34" charset="0"/>
                  </a:rPr>
                  <a:t> </a:t>
                </a:r>
                <a:r>
                  <a:rPr lang="en-US" sz="3000" b="1" i="1" dirty="0" err="1">
                    <a:cs typeface="Arial" panose="020B0604020202020204" pitchFamily="34" charset="0"/>
                  </a:rPr>
                  <a:t>động</a:t>
                </a:r>
                <a:r>
                  <a:rPr lang="en-US" sz="3000" b="1" i="1" dirty="0">
                    <a:cs typeface="Arial" panose="020B0604020202020204" pitchFamily="34" charset="0"/>
                  </a:rPr>
                  <a:t> </a:t>
                </a:r>
                <a:r>
                  <a:rPr lang="vi-VN" sz="3000" b="1" i="1" dirty="0">
                    <a:cs typeface="Arial" panose="020B0604020202020204" pitchFamily="34" charset="0"/>
                  </a:rPr>
                  <a:t>3. </a:t>
                </a:r>
                <a:r>
                  <a:rPr lang="vi-VN" sz="3000" dirty="0"/>
                  <a:t>Cho hai đơn thức một biến</a:t>
                </a:r>
                <a:r>
                  <a:rPr lang="vi-VN" sz="3000"/>
                  <a:t>: </a:t>
                </a:r>
                <a:r>
                  <a:rPr lang="en-US" sz="3000"/>
                  <a:t/>
                </a:r>
                <a:br>
                  <a:rPr lang="en-US" sz="3000"/>
                </a:br>
                <a:r>
                  <a:rPr lang="en-US" sz="3000"/>
                  <a:t>                              </a:t>
                </a:r>
                <a:r>
                  <a:rPr lang="vi-VN" sz="3000"/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0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0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000" dirty="0"/>
                  <a:t> và </a:t>
                </a:r>
                <a14:m>
                  <m:oMath xmlns:m="http://schemas.openxmlformats.org/officeDocument/2006/math">
                    <m:r>
                      <a:rPr lang="vi-VN" sz="3000" b="0" i="1"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0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000" b="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vi-VN" sz="3000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000" dirty="0"/>
                  <a:t> </a:t>
                </a:r>
                <a:endParaRPr lang="en-US" sz="30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0742257-3980-4551-868A-26DC3CB821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34453" y="696785"/>
                <a:ext cx="9182539" cy="999627"/>
              </a:xfrm>
              <a:blipFill>
                <a:blip r:embed="rId3"/>
                <a:stretch>
                  <a:fillRect l="-1594" t="-8537"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458396" y="1872852"/>
            <a:ext cx="10159402" cy="457244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</a:endParaRPr>
          </a:p>
        </p:txBody>
      </p:sp>
      <p:sp>
        <p:nvSpPr>
          <p:cNvPr id="7" name="Hộp Văn bản 11">
            <a:extLst>
              <a:ext uri="{FF2B5EF4-FFF2-40B4-BE49-F238E27FC236}">
                <a16:creationId xmlns:a16="http://schemas.microsoft.com/office/drawing/2014/main" id="{A9116E9B-EE53-3525-B944-87BE0E8F6FA7}"/>
              </a:ext>
            </a:extLst>
          </p:cNvPr>
          <p:cNvSpPr txBox="1"/>
          <p:nvPr/>
        </p:nvSpPr>
        <p:spPr>
          <a:xfrm>
            <a:off x="4272742" y="2178247"/>
            <a:ext cx="1902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000" dirty="0">
                <a:latin typeface="Arial" panose="020B0604020202020204" pitchFamily="34" charset="0"/>
              </a:rPr>
              <a:t> </a:t>
            </a:r>
          </a:p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95415B8-CD30-714D-9F21-F493BA5C3729}"/>
              </a:ext>
            </a:extLst>
          </p:cNvPr>
          <p:cNvSpPr/>
          <p:nvPr/>
        </p:nvSpPr>
        <p:spPr>
          <a:xfrm>
            <a:off x="458396" y="2822355"/>
            <a:ext cx="9032113" cy="2665025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 nhân hai đơn thức một biến ta làm như sau:</a:t>
            </a: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914400" marR="0" indent="-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Nhân hệ số với hệ số của các đơn thức;</a:t>
            </a: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914400" marR="0" indent="-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 lũy thừa cùng biến với quy tắc nhân lũy thừa.</a:t>
            </a: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9D275C5B-AD23-C963-9C8E-ECE4D36B86B0}"/>
              </a:ext>
            </a:extLst>
          </p:cNvPr>
          <p:cNvSpPr txBox="1">
            <a:spLocks/>
          </p:cNvSpPr>
          <p:nvPr/>
        </p:nvSpPr>
        <p:spPr>
          <a:xfrm>
            <a:off x="534453" y="957310"/>
            <a:ext cx="9182539" cy="19781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latin typeface="Arial" panose="020B0604020202020204" pitchFamily="34" charset="0"/>
              </a:rPr>
              <a:t>b) </a:t>
            </a:r>
            <a:r>
              <a:rPr lang="vi-VN" sz="3000" dirty="0">
                <a:latin typeface="Arial" panose="020B0604020202020204" pitchFamily="34" charset="0"/>
              </a:rPr>
              <a:t>Nêu lại quy tắc nhân hai đơn thức một biến.</a:t>
            </a:r>
            <a:endParaRPr lang="en-US" sz="3000" dirty="0">
              <a:latin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0066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4129984-67D4-83E0-AA08-B235B5DE66BD}"/>
              </a:ext>
            </a:extLst>
          </p:cNvPr>
          <p:cNvSpPr txBox="1">
            <a:spLocks/>
          </p:cNvSpPr>
          <p:nvPr/>
        </p:nvSpPr>
        <p:spPr>
          <a:xfrm>
            <a:off x="166671" y="1093604"/>
            <a:ext cx="10159402" cy="114402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2D07EF-2C53-DB26-F88A-FD9945A970E5}"/>
              </a:ext>
            </a:extLst>
          </p:cNvPr>
          <p:cNvSpPr txBox="1"/>
          <p:nvPr/>
        </p:nvSpPr>
        <p:spPr>
          <a:xfrm>
            <a:off x="1144804" y="485192"/>
            <a:ext cx="8698992" cy="3914918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i="1" dirty="0" err="1">
                <a:solidFill>
                  <a:schemeClr val="accent1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3600" b="1" i="1" dirty="0">
                <a:solidFill>
                  <a:schemeClr val="accent1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i="1" dirty="0" err="1">
                <a:solidFill>
                  <a:schemeClr val="accent1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3600" b="1" i="1" dirty="0">
                <a:solidFill>
                  <a:schemeClr val="accent1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vi-VN" sz="3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ơng tự như đối với phép nhân đơn thức một biến, để nhân hai đơn thức nhiều biến ta có thể làm như sau:</a:t>
            </a:r>
            <a:endParaRPr lang="en-US" sz="3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685800" marR="0" indent="-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3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 các hệ số với nhau và nhân các phần biến </a:t>
            </a:r>
            <a:r>
              <a:rPr lang="en-US" sz="3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3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sz="3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oại</a:t>
            </a:r>
            <a:r>
              <a:rPr lang="en-US" sz="3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vi-VN" sz="3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ới nhau;</a:t>
            </a:r>
            <a:endParaRPr lang="en-US" sz="36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685800" marR="0" indent="-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36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u gọn đơn thức nhận được ở tích.</a:t>
            </a:r>
            <a:endParaRPr lang="en-US" sz="3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78693" y="259444"/>
                <a:ext cx="8194331" cy="14044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i="1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í</a:t>
                </a:r>
                <a:r>
                  <a:rPr lang="en-US" sz="2800" b="1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dụ</a:t>
                </a:r>
                <a:r>
                  <a:rPr lang="en-US" sz="2800" b="1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4</a:t>
                </a:r>
                <a:r>
                  <a:rPr lang="en-US" sz="2800" b="1" i="1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r>
                  <a:rPr lang="en-US" sz="2800" b="1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au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a) 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8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 8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  <m:r>
                      <a:rPr lang="vi-VN" sz="28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2800" dirty="0"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8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28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 9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8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693" y="259444"/>
                <a:ext cx="8194331" cy="1404487"/>
              </a:xfrm>
              <a:prstGeom prst="rect">
                <a:avLst/>
              </a:prstGeom>
              <a:blipFill>
                <a:blip r:embed="rId4"/>
                <a:stretch>
                  <a:fillRect l="-1487" t="-4783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964FECA-E1E3-8D96-A6CD-711E2B31CD2A}"/>
              </a:ext>
            </a:extLst>
          </p:cNvPr>
          <p:cNvSpPr txBox="1"/>
          <p:nvPr/>
        </p:nvSpPr>
        <p:spPr>
          <a:xfrm>
            <a:off x="3911061" y="1652359"/>
            <a:ext cx="523897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dirty="0">
                <a:latin typeface="Arial" panose="020B0604020202020204" pitchFamily="34" charset="0"/>
              </a:rPr>
              <a:t> </a:t>
            </a:r>
          </a:p>
          <a:p>
            <a:endParaRPr 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9977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70D23D80-6E74-89A9-E103-6CE54693EB89}"/>
                  </a:ext>
                </a:extLst>
              </p:cNvPr>
              <p:cNvSpPr/>
              <p:nvPr/>
            </p:nvSpPr>
            <p:spPr>
              <a:xfrm>
                <a:off x="1724366" y="3016879"/>
                <a:ext cx="4209690" cy="193922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b="0" dirty="0">
                    <a:latin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8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sz="2800" b="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.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>
                  <a:latin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24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70D23D80-6E74-89A9-E103-6CE54693EB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366" y="3016879"/>
                <a:ext cx="4209690" cy="1939228"/>
              </a:xfrm>
              <a:prstGeom prst="roundRect">
                <a:avLst/>
              </a:prstGeom>
              <a:blipFill>
                <a:blip r:embed="rId7"/>
                <a:stretch>
                  <a:fillRect l="-7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A331CB68-E8F2-D7EC-660F-59CC90781554}"/>
                  </a:ext>
                </a:extLst>
              </p:cNvPr>
              <p:cNvSpPr/>
              <p:nvPr/>
            </p:nvSpPr>
            <p:spPr>
              <a:xfrm>
                <a:off x="6166822" y="2766219"/>
                <a:ext cx="5317846" cy="2413729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9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800" b="0" i="1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 =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.9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sz="2800">
                  <a:latin typeface="Arial" panose="020B0604020202020204" pitchFamily="34" charset="0"/>
                </a:endParaRPr>
              </a:p>
              <a:p>
                <a:r>
                  <a:rPr lang="en-US" sz="2800" b="0">
                    <a:latin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7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A331CB68-E8F2-D7EC-660F-59CC907815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6822" y="2766219"/>
                <a:ext cx="5317846" cy="2413729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964FECA-E1E3-8D96-A6CD-711E2B31CD2A}"/>
              </a:ext>
            </a:extLst>
          </p:cNvPr>
          <p:cNvSpPr txBox="1"/>
          <p:nvPr/>
        </p:nvSpPr>
        <p:spPr>
          <a:xfrm>
            <a:off x="977242" y="2960499"/>
            <a:ext cx="523897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dirty="0">
                <a:latin typeface="Arial" panose="020B0604020202020204" pitchFamily="34" charset="0"/>
              </a:rPr>
              <a:t> </a:t>
            </a:r>
          </a:p>
          <a:p>
            <a:endParaRPr 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33237"/>
              </p:ext>
            </p:extLst>
          </p:nvPr>
        </p:nvGraphicFramePr>
        <p:xfrm>
          <a:off x="4887645" y="281905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7645" y="281905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10049" y="1004812"/>
                <a:ext cx="8192659" cy="18713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i="1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oạt</a:t>
                </a:r>
                <a:r>
                  <a:rPr lang="en-US" sz="2800" b="1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ộng</a:t>
                </a:r>
                <a:r>
                  <a:rPr lang="en-US" sz="2800" b="1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4: </a:t>
                </a:r>
              </a:p>
              <a:p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a)</a:t>
                </a:r>
                <a:r>
                  <a:rPr lang="en-US" sz="2800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1</m:t>
                    </m:r>
                    <m:sSup>
                      <m:sSup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sz="2800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b)</a:t>
                </a:r>
                <a:r>
                  <a:rPr lang="en-US" sz="2800" i="1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u quy tắc nhân đơn thức với đa thức trong trường hợp một biến.</a:t>
                </a:r>
                <a:endParaRPr lang="en-US" sz="2800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049" y="1004812"/>
                <a:ext cx="8192659" cy="1871346"/>
              </a:xfrm>
              <a:prstGeom prst="rect">
                <a:avLst/>
              </a:prstGeom>
              <a:blipFill>
                <a:blip r:embed="rId6"/>
                <a:stretch>
                  <a:fillRect l="-1488" t="-3583" b="-5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783BEF4-4317-E25B-FD7B-40C2269928C9}"/>
                  </a:ext>
                </a:extLst>
              </p:cNvPr>
              <p:cNvSpPr txBox="1"/>
              <p:nvPr/>
            </p:nvSpPr>
            <p:spPr>
              <a:xfrm>
                <a:off x="1676668" y="3633459"/>
                <a:ext cx="5385409" cy="18207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1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vi-VN" sz="2800" b="0" i="1">
                        <a:latin typeface="Cambria Math" panose="02040503050406030204" pitchFamily="18" charset="0"/>
                      </a:rPr>
                      <m:t>.(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800" b="0" i="1">
                        <a:latin typeface="Cambria Math" panose="02040503050406030204" pitchFamily="18" charset="0"/>
                      </a:rPr>
                      <m:t>− </m:t>
                    </m:r>
                    <m:r>
                      <a:rPr lang="vi-VN" sz="28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 1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vi-VN" sz="2800" b="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800" b="0" i="1">
                        <a:latin typeface="Cambria Math" panose="02040503050406030204" pitchFamily="18" charset="0"/>
                      </a:rPr>
                      <m:t>+ 11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vi-VN" sz="2800" b="0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+ 1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1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 1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 11</m:t>
                        </m:r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vi-VN" sz="2800" b="0" i="1">
                        <a:latin typeface="Cambria Math" panose="02040503050406030204" pitchFamily="18" charset="0"/>
                      </a:rPr>
                      <m:t>+ 11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vi-VN" sz="2800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800" b="1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endParaRPr lang="en-US" sz="2800" b="1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783BEF4-4317-E25B-FD7B-40C2269928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68" y="3633459"/>
                <a:ext cx="5385409" cy="1820755"/>
              </a:xfrm>
              <a:prstGeom prst="rect">
                <a:avLst/>
              </a:prstGeom>
              <a:blipFill>
                <a:blip r:embed="rId7"/>
                <a:stretch>
                  <a:fillRect l="-2265" t="-3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44E64059-35BC-011B-49DC-912BB8BE6A97}"/>
              </a:ext>
            </a:extLst>
          </p:cNvPr>
          <p:cNvSpPr txBox="1"/>
          <p:nvPr/>
        </p:nvSpPr>
        <p:spPr>
          <a:xfrm>
            <a:off x="2242868" y="316203"/>
            <a:ext cx="74532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28352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628E437-1DB9-0CBE-87F4-05B6E9A80814}"/>
                  </a:ext>
                </a:extLst>
              </p:cNvPr>
              <p:cNvSpPr/>
              <p:nvPr/>
            </p:nvSpPr>
            <p:spPr>
              <a:xfrm>
                <a:off x="2714625" y="938709"/>
                <a:ext cx="7829168" cy="3197992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kumimoji="0" lang="en-US" altLang="en-US" sz="3600" b="1" i="1" u="none" strike="noStrike" cap="none" normalizeH="0" baseline="0">
                    <a:ln>
                      <a:noFill/>
                    </a:ln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hi nhớ: </a:t>
                </a:r>
              </a:p>
              <a:p>
                <a:pPr algn="just"/>
                <a:r>
                  <a:rPr kumimoji="0" lang="vi-VN" altLang="en-US" sz="3600" b="1" i="0" u="none" strike="noStrike" cap="none" normalizeH="0" baseline="0">
                    <a:ln>
                      <a:noFill/>
                    </a:ln>
                    <a:solidFill>
                      <a:schemeClr val="accent2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 nhân đơn thức với một đa thức một biến</a:t>
                </a:r>
                <a:r>
                  <a:rPr kumimoji="0" lang="en-US" altLang="en-US" sz="3600" b="1" i="0" u="none" strike="noStrike" cap="none" normalizeH="0" baseline="0">
                    <a:ln>
                      <a:noFill/>
                    </a:ln>
                    <a:solidFill>
                      <a:schemeClr val="accent2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  <a:r>
                  <a:rPr kumimoji="0" lang="vi-VN" altLang="en-US" sz="3600" b="1" i="0" u="none" strike="noStrike" cap="none" normalizeH="0" baseline="0">
                    <a:ln>
                      <a:noFill/>
                    </a:ln>
                    <a:solidFill>
                      <a:schemeClr val="accent2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nhân đơn thức đó với từng đơn thức của đa thức và cộng các kết quả tìm được với nhau.</a:t>
                </a:r>
                <a:endParaRPr kumimoji="0" lang="en-US" altLang="en-US" sz="3600" b="1" i="0" u="none" strike="noStrike" cap="none" normalizeH="0" baseline="0">
                  <a:ln>
                    <a:noFill/>
                  </a:ln>
                  <a:solidFill>
                    <a:schemeClr val="accent2">
                      <a:lumMod val="75000"/>
                    </a:schemeClr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d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𝑫</m:t>
                      </m:r>
                    </m:oMath>
                  </m:oMathPara>
                </a14:m>
                <a:endParaRPr lang="en-US" sz="3600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628E437-1DB9-0CBE-87F4-05B6E9A808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4625" y="938709"/>
                <a:ext cx="7829168" cy="3197992"/>
              </a:xfrm>
              <a:prstGeom prst="roundRect">
                <a:avLst/>
              </a:prstGeom>
              <a:blipFill>
                <a:blip r:embed="rId6"/>
                <a:stretch>
                  <a:fillRect l="-389" t="-14476" r="-311" b="-91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99039FD9-747A-048F-B5D3-AB3BF86F3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00"/>
            <a:ext cx="24397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24555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C9E68A9C-F5AD-3806-7C25-7DB9538FE6A3}"/>
                  </a:ext>
                </a:extLst>
              </p:cNvPr>
              <p:cNvSpPr txBox="1"/>
              <p:nvPr/>
            </p:nvSpPr>
            <p:spPr>
              <a:xfrm>
                <a:off x="631920" y="668298"/>
                <a:ext cx="10582420" cy="2039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b="1" i="1" dirty="0">
                    <a:latin typeface="Arial" panose="020B0604020202020204" pitchFamily="34" charset="0"/>
                  </a:rPr>
                  <a:t>Ví dụ 5</a:t>
                </a:r>
                <a:r>
                  <a:rPr lang="en-US" sz="2800" b="1" i="1" dirty="0">
                    <a:latin typeface="Arial" panose="020B0604020202020204" pitchFamily="34" charset="0"/>
                  </a:rPr>
                  <a:t> </a:t>
                </a:r>
                <a:r>
                  <a:rPr lang="vi-VN" sz="2800" b="1" i="1" dirty="0">
                    <a:latin typeface="Arial" panose="020B0604020202020204" pitchFamily="34" charset="0"/>
                  </a:rPr>
                  <a:t>. </a:t>
                </a:r>
                <a:r>
                  <a:rPr lang="vi-VN" sz="2800" dirty="0">
                    <a:latin typeface="Arial" panose="020B0604020202020204" pitchFamily="34" charset="0"/>
                  </a:rPr>
                  <a:t>Tính tích:</a:t>
                </a:r>
                <a:endParaRPr lang="en-US" sz="2800" dirty="0">
                  <a:latin typeface="Arial" panose="020B0604020202020204" pitchFamily="34" charset="0"/>
                </a:endParaRPr>
              </a:p>
              <a:p>
                <a:r>
                  <a:rPr lang="vi-VN" sz="2800" dirty="0">
                    <a:latin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b="0" i="1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800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8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>
                        <a:latin typeface="Cambria Math" panose="02040503050406030204" pitchFamily="18" charset="0"/>
                      </a:rPr>
                      <m:t>+ </m:t>
                    </m:r>
                    <m:r>
                      <a:rPr lang="vi-VN" sz="28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b="0" i="1">
                        <a:latin typeface="Cambria Math" panose="02040503050406030204" pitchFamily="18" charset="0"/>
                      </a:rPr>
                      <m:t>+ </m:t>
                    </m:r>
                    <m:r>
                      <a:rPr lang="vi-VN" sz="2800" b="0" i="1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vi-VN" sz="28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latin typeface="Arial" panose="020B0604020202020204" pitchFamily="34" charset="0"/>
                  </a:rPr>
                  <a:t>;</a:t>
                </a:r>
                <a:endParaRPr lang="en-US" sz="2800" dirty="0">
                  <a:latin typeface="Arial" panose="020B0604020202020204" pitchFamily="34" charset="0"/>
                </a:endParaRPr>
              </a:p>
              <a:p>
                <a:r>
                  <a:rPr lang="vi-VN" sz="2800" dirty="0">
                    <a:latin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−9</m:t>
                        </m:r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vi-VN" sz="2800" b="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800" dirty="0">
                  <a:latin typeface="Arial" panose="020B0604020202020204" pitchFamily="34" charset="0"/>
                </a:endParaRPr>
              </a:p>
              <a:p>
                <a:r>
                  <a:rPr lang="vi-VN" sz="2800" dirty="0">
                    <a:latin typeface="Arial" panose="020B0604020202020204" pitchFamily="34" charset="0"/>
                  </a:rPr>
                  <a:t>c) Nêu quy tắc nhân đơn thức với đa thức nhiều biến.</a:t>
                </a:r>
                <a:endParaRPr lang="en-US" sz="2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C9E68A9C-F5AD-3806-7C25-7DB9538FE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920" y="668298"/>
                <a:ext cx="10582420" cy="2039597"/>
              </a:xfrm>
              <a:prstGeom prst="rect">
                <a:avLst/>
              </a:prstGeom>
              <a:blipFill>
                <a:blip r:embed="rId3"/>
                <a:stretch>
                  <a:fillRect l="-1210" t="-3293" b="-6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0F73B42E-199B-F92B-23D8-1FA936A49224}"/>
              </a:ext>
            </a:extLst>
          </p:cNvPr>
          <p:cNvSpPr txBox="1"/>
          <p:nvPr/>
        </p:nvSpPr>
        <p:spPr>
          <a:xfrm>
            <a:off x="5243842" y="2707895"/>
            <a:ext cx="16606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dirty="0">
              <a:latin typeface="Arial" panose="020B0604020202020204" pitchFamily="34" charset="0"/>
            </a:endParaRPr>
          </a:p>
        </p:txBody>
      </p: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5D501BAD-07F6-3468-493D-F074D3AD4877}"/>
              </a:ext>
            </a:extLst>
          </p:cNvPr>
          <p:cNvCxnSpPr>
            <a:cxnSpLocks/>
          </p:cNvCxnSpPr>
          <p:nvPr/>
        </p:nvCxnSpPr>
        <p:spPr>
          <a:xfrm>
            <a:off x="5689742" y="3231115"/>
            <a:ext cx="21850" cy="339419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480425D3-04F3-09B1-6EF2-A10C1F3F2CF9}"/>
                  </a:ext>
                </a:extLst>
              </p:cNvPr>
              <p:cNvSpPr/>
              <p:nvPr/>
            </p:nvSpPr>
            <p:spPr>
              <a:xfrm>
                <a:off x="871153" y="3147686"/>
                <a:ext cx="4518618" cy="3098836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2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2800" b="0" i="1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vi-VN" sz="2800" b="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2800" b="0" i="1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vi-VN" sz="2800" b="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480425D3-04F3-09B1-6EF2-A10C1F3F2C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153" y="3147686"/>
                <a:ext cx="4518618" cy="3098836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02DBBFF6-3060-1C56-D614-0A62FA64C33D}"/>
                  </a:ext>
                </a:extLst>
              </p:cNvPr>
              <p:cNvSpPr/>
              <p:nvPr/>
            </p:nvSpPr>
            <p:spPr>
              <a:xfrm>
                <a:off x="5838285" y="3138779"/>
                <a:ext cx="5587612" cy="3098836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vi-VN" sz="2800" dirty="0">
                    <a:latin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−9</m:t>
                        </m:r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sz="28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sz="2800" i="1" dirty="0">
                  <a:latin typeface="Cambria Math" panose="02040503050406030204" pitchFamily="18" charset="0"/>
                </a:endParaRPr>
              </a:p>
              <a:p>
                <a:r>
                  <a:rPr lang="en-US" sz="2800" dirty="0">
                    <a:latin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2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02DBBFF6-3060-1C56-D614-0A62FA64C3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285" y="3138779"/>
                <a:ext cx="5587612" cy="3098836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7757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3" grpId="0"/>
      <p:bldP spid="12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28E437-1DB9-0CBE-87F4-05B6E9A80814}"/>
              </a:ext>
            </a:extLst>
          </p:cNvPr>
          <p:cNvSpPr/>
          <p:nvPr/>
        </p:nvSpPr>
        <p:spPr>
          <a:xfrm>
            <a:off x="1974650" y="1379060"/>
            <a:ext cx="7802643" cy="2864806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i="1" dirty="0">
                <a:solidFill>
                  <a:schemeClr val="accent1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Quy </a:t>
            </a:r>
            <a:r>
              <a:rPr lang="en-US" sz="3200" b="1" i="1" dirty="0" err="1">
                <a:solidFill>
                  <a:schemeClr val="accent1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ắc</a:t>
            </a:r>
            <a:r>
              <a:rPr lang="en-US" sz="3200" b="1" i="1" dirty="0">
                <a:solidFill>
                  <a:schemeClr val="accent1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</a:p>
          <a:p>
            <a:pPr algn="just"/>
            <a:r>
              <a:rPr lang="vi-VN" sz="32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uốn nhân một đơn thức với một đa thức ta nhân đơn thức đó với từng đơn thức của đa thức và cộng các kết quả tìm được với nhau</a:t>
            </a:r>
            <a:r>
              <a:rPr lang="en-US" sz="32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99039FD9-747A-048F-B5D3-AB3BF86F3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00"/>
            <a:ext cx="24397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811BF5-4730-6AF6-1601-46B7348C7E68}"/>
              </a:ext>
            </a:extLst>
          </p:cNvPr>
          <p:cNvSpPr txBox="1"/>
          <p:nvPr/>
        </p:nvSpPr>
        <p:spPr>
          <a:xfrm>
            <a:off x="2115388" y="340546"/>
            <a:ext cx="790097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latin typeface="Arial" panose="020B0604020202020204" pitchFamily="34" charset="0"/>
              </a:rPr>
              <a:t>c) Nêu quy tắc nhân đơn thức với đa thức nhiều biến.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406360" y="5467739"/>
            <a:ext cx="2191591" cy="12503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6514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104</TotalTime>
  <Words>1397</Words>
  <Application>Microsoft Office PowerPoint</Application>
  <PresentationFormat>Widescreen</PresentationFormat>
  <Paragraphs>205</Paragraphs>
  <Slides>20</Slides>
  <Notes>19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.VnTime</vt:lpstr>
      <vt:lpstr>Arial</vt:lpstr>
      <vt:lpstr>Calibri</vt:lpstr>
      <vt:lpstr>Cambria Math</vt:lpstr>
      <vt:lpstr>Special Elite</vt:lpstr>
      <vt:lpstr>Tahoma</vt:lpstr>
      <vt:lpstr>Times New Roman</vt:lpstr>
      <vt:lpstr>思源黑体 Medium</vt:lpstr>
      <vt:lpstr>Office Theme</vt:lpstr>
      <vt:lpstr>Equation</vt:lpstr>
      <vt:lpstr> Bài 2. Các phép toán với đa thức nhiều biến (tiết 2) </vt:lpstr>
      <vt:lpstr>Hoạt động 3. Cho hai đơn thức một biến: 3x^2 và 8x^4.  a) Tính tích hai đơn thức trên. </vt:lpstr>
      <vt:lpstr>Hoạt động 3. Cho hai đơn thức một biến:                                3x^2 và 8x^4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06</cp:revision>
  <dcterms:created xsi:type="dcterms:W3CDTF">2021-06-07T13:44:30Z</dcterms:created>
  <dcterms:modified xsi:type="dcterms:W3CDTF">2025-10-15T14:5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